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E0A49" w:rsidRDefault="00454957" w:rsidP="008E0A49">
      <w:r>
        <w:rPr>
          <w:b/>
        </w:rPr>
        <w:t xml:space="preserve"> </w:t>
      </w:r>
      <w:r w:rsidR="008E0A49">
        <w:rPr>
          <w:b/>
        </w:rPr>
        <w:t xml:space="preserve">Expert ID/Name: </w:t>
      </w:r>
      <w:proofErr w:type="spellStart"/>
      <w:r w:rsidR="008E0A49">
        <w:rPr>
          <w:b/>
        </w:rPr>
        <w:t>Nstructive</w:t>
      </w:r>
      <w:proofErr w:type="spellEnd"/>
    </w:p>
    <w:p w:rsidR="008E0A49" w:rsidRDefault="008E0A49" w:rsidP="008E0A49">
      <w:r>
        <w:rPr>
          <w:b/>
        </w:rPr>
        <w:t>Date: 09-Nov-2020</w:t>
      </w:r>
    </w:p>
    <w:p w:rsidR="008E0A49" w:rsidRDefault="008E0A49" w:rsidP="008E0A49">
      <w:pPr>
        <w:rPr>
          <w:b/>
        </w:rPr>
      </w:pPr>
      <w:r>
        <w:rPr>
          <w:b/>
          <w:noProof/>
        </w:rPr>
        <w:drawing>
          <wp:inline distT="0" distB="0" distL="0" distR="0">
            <wp:extent cx="3162300" cy="685800"/>
            <wp:effectExtent l="19050" t="0" r="0" b="0"/>
            <wp:docPr id="21" name="Picture 21" descr="C:\Users\chari\Desktop\3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C:\Users\chari\Desktop\35.PNG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2300" cy="685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E0A49" w:rsidRDefault="008E0A49" w:rsidP="008E0A49"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8E0A49" w:rsidTr="000E2DE5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8E0A49" w:rsidRDefault="00454957" w:rsidP="000E2DE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rPr>
                <w:b/>
              </w:rPr>
              <w:t xml:space="preserve">Section 1: </w:t>
            </w:r>
            <w:r>
              <w:rPr>
                <w:sz w:val="20"/>
                <w:szCs w:val="20"/>
                <w:highlight w:val="white"/>
              </w:rPr>
              <w:t xml:space="preserve">Algorithm/Theorem Reminder / A tip for solving these </w:t>
            </w:r>
            <w:proofErr w:type="gramStart"/>
            <w:r>
              <w:rPr>
                <w:sz w:val="20"/>
                <w:szCs w:val="20"/>
                <w:highlight w:val="white"/>
              </w:rPr>
              <w:t>type</w:t>
            </w:r>
            <w:proofErr w:type="gramEnd"/>
            <w:r>
              <w:rPr>
                <w:sz w:val="20"/>
                <w:szCs w:val="20"/>
                <w:highlight w:val="white"/>
              </w:rPr>
              <w:t xml:space="preserve"> of questions</w:t>
            </w:r>
            <w:r>
              <w:t>.</w:t>
            </w:r>
          </w:p>
        </w:tc>
      </w:tr>
    </w:tbl>
    <w:p w:rsidR="008E0A49" w:rsidRDefault="008E0A49" w:rsidP="008E0A49"/>
    <w:tbl>
      <w:tblPr>
        <w:tblStyle w:val="TableGrid"/>
        <w:tblW w:w="0" w:type="auto"/>
        <w:tblLook w:val="04A0"/>
      </w:tblPr>
      <w:tblGrid>
        <w:gridCol w:w="9576"/>
      </w:tblGrid>
      <w:tr w:rsidR="008E0A49" w:rsidTr="000E2DE5">
        <w:tc>
          <w:tcPr>
            <w:tcW w:w="9576" w:type="dxa"/>
          </w:tcPr>
          <w:p w:rsidR="008E0A49" w:rsidRDefault="008E0A49" w:rsidP="000E2DE5">
            <w:r>
              <w:t>Tips:</w:t>
            </w:r>
          </w:p>
          <w:p w:rsidR="008E0A49" w:rsidRDefault="008E0A49" w:rsidP="000E2DE5">
            <w:pPr>
              <w:pStyle w:val="ListParagraph"/>
              <w:ind w:left="1440"/>
            </w:pPr>
            <w:r>
              <w:t>1. Separate the terms of</w:t>
            </w:r>
            <w:r w:rsidRPr="00950057">
              <w:rPr>
                <w:position w:val="-10"/>
              </w:rPr>
              <w:object w:dxaOrig="62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.75pt;height:15.75pt" o:ole="">
                  <v:imagedata r:id="rId5" o:title=""/>
                </v:shape>
                <o:OLEObject Type="Embed" ProgID="Equation.DSMT4" ShapeID="_x0000_i1025" DrawAspect="Content" ObjectID="_1669617827" r:id="rId6"/>
              </w:object>
            </w:r>
            <w:r>
              <w:t>.</w:t>
            </w:r>
          </w:p>
          <w:p w:rsidR="008E0A49" w:rsidRDefault="008E0A49" w:rsidP="000E2DE5">
            <w:pPr>
              <w:pStyle w:val="ListParagraph"/>
              <w:ind w:left="1440"/>
            </w:pPr>
            <w:r>
              <w:t>2. Apply the integration on both sides.</w:t>
            </w:r>
          </w:p>
          <w:p w:rsidR="008E0A49" w:rsidRDefault="00887333" w:rsidP="000E2DE5">
            <w:pPr>
              <w:pStyle w:val="ListParagraph"/>
              <w:ind w:left="1440"/>
            </w:pPr>
            <w:r>
              <w:t>3.</w:t>
            </w:r>
            <w:r w:rsidR="00F55820">
              <w:t xml:space="preserve"> </w:t>
            </w:r>
            <w:r>
              <w:t>Recall the method of substitution of integration.</w:t>
            </w:r>
          </w:p>
          <w:p w:rsidR="008E0A49" w:rsidRDefault="00887333" w:rsidP="00F55820">
            <w:pPr>
              <w:pStyle w:val="ListParagraph"/>
              <w:ind w:left="1440"/>
            </w:pPr>
            <w:r>
              <w:t xml:space="preserve">4. </w:t>
            </w:r>
            <w:r w:rsidRPr="000E2DE5">
              <w:rPr>
                <w:position w:val="-24"/>
              </w:rPr>
              <w:object w:dxaOrig="1800" w:dyaOrig="620">
                <v:shape id="_x0000_i1026" type="#_x0000_t75" style="width:90pt;height:30.75pt" o:ole="">
                  <v:imagedata r:id="rId7" o:title=""/>
                </v:shape>
                <o:OLEObject Type="Embed" ProgID="Equation.DSMT4" ShapeID="_x0000_i1026" DrawAspect="Content" ObjectID="_1669617828" r:id="rId8"/>
              </w:object>
            </w:r>
          </w:p>
        </w:tc>
      </w:tr>
    </w:tbl>
    <w:p w:rsidR="008E0A49" w:rsidRDefault="008E0A49" w:rsidP="008E0A49"/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454957" w:rsidTr="00454957">
        <w:tc>
          <w:tcPr>
            <w:tcW w:w="93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454957" w:rsidRDefault="00454957" w:rsidP="00450E2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 w:rsidRPr="008D16A7">
              <w:t>Section 2: Step-by-step answer.</w:t>
            </w:r>
          </w:p>
        </w:tc>
      </w:tr>
      <w:tr w:rsidR="00454957" w:rsidTr="00454957">
        <w:trPr>
          <w:trHeight w:val="8102"/>
        </w:trPr>
        <w:tc>
          <w:tcPr>
            <w:tcW w:w="93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454957" w:rsidRDefault="00454957" w:rsidP="00450E2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lastRenderedPageBreak/>
              <w:t xml:space="preserve">Given:  differential equation is </w:t>
            </w:r>
            <w:r w:rsidRPr="000E2DE5">
              <w:rPr>
                <w:position w:val="-30"/>
              </w:rPr>
              <w:object w:dxaOrig="2299" w:dyaOrig="720">
                <v:shape id="_x0000_i1028" type="#_x0000_t75" style="width:114.75pt;height:36pt" o:ole="">
                  <v:imagedata r:id="rId9" o:title=""/>
                </v:shape>
                <o:OLEObject Type="Embed" ProgID="Equation.DSMT4" ShapeID="_x0000_i1028" DrawAspect="Content" ObjectID="_1669617829" r:id="rId10"/>
              </w:object>
            </w:r>
            <w:r>
              <w:t xml:space="preserve"> </w:t>
            </w:r>
            <w:proofErr w:type="spellStart"/>
            <w:r>
              <w:t>and</w:t>
            </w:r>
            <w:proofErr w:type="spellEnd"/>
            <w:r w:rsidRPr="000E2DE5">
              <w:rPr>
                <w:position w:val="-14"/>
              </w:rPr>
              <w:object w:dxaOrig="859" w:dyaOrig="400">
                <v:shape id="_x0000_i1029" type="#_x0000_t75" style="width:42.75pt;height:20.25pt" o:ole="">
                  <v:imagedata r:id="rId11" o:title=""/>
                </v:shape>
                <o:OLEObject Type="Embed" ProgID="Equation.DSMT4" ShapeID="_x0000_i1029" DrawAspect="Content" ObjectID="_1669617830" r:id="rId12"/>
              </w:object>
            </w:r>
            <w:r>
              <w:t>.</w:t>
            </w:r>
          </w:p>
          <w:p w:rsidR="00454957" w:rsidRDefault="00454957" w:rsidP="00450E2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To find:  The particular solution of differential equation is  </w:t>
            </w:r>
            <w:r w:rsidRPr="000E2DE5">
              <w:rPr>
                <w:position w:val="-30"/>
              </w:rPr>
              <w:object w:dxaOrig="2299" w:dyaOrig="720">
                <v:shape id="_x0000_i1030" type="#_x0000_t75" style="width:114.75pt;height:36pt" o:ole="">
                  <v:imagedata r:id="rId9" o:title=""/>
                </v:shape>
                <o:OLEObject Type="Embed" ProgID="Equation.DSMT4" ShapeID="_x0000_i1030" DrawAspect="Content" ObjectID="_1669617831" r:id="rId13"/>
              </w:object>
            </w:r>
            <w:r>
              <w:t xml:space="preserve"> </w:t>
            </w:r>
            <w:proofErr w:type="spellStart"/>
            <w:r>
              <w:t>and</w:t>
            </w:r>
            <w:proofErr w:type="spellEnd"/>
            <w:r w:rsidRPr="000E2DE5">
              <w:rPr>
                <w:position w:val="-14"/>
              </w:rPr>
              <w:object w:dxaOrig="859" w:dyaOrig="400">
                <v:shape id="_x0000_i1031" type="#_x0000_t75" style="width:42.75pt;height:20.25pt" o:ole="">
                  <v:imagedata r:id="rId11" o:title=""/>
                </v:shape>
                <o:OLEObject Type="Embed" ProgID="Equation.DSMT4" ShapeID="_x0000_i1031" DrawAspect="Content" ObjectID="_1669617832" r:id="rId14"/>
              </w:object>
            </w:r>
            <w:r>
              <w:t>.</w:t>
            </w:r>
          </w:p>
          <w:p w:rsidR="00454957" w:rsidRDefault="00454957" w:rsidP="00450E2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 Explanation: -</w:t>
            </w:r>
          </w:p>
          <w:p w:rsidR="00454957" w:rsidRDefault="00454957" w:rsidP="00450E2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Step 1: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454957" w:rsidRPr="00602AC9" w:rsidTr="00450E24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454957" w:rsidRPr="00602AC9" w:rsidRDefault="00454957" w:rsidP="00450E24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454957" w:rsidRPr="00602AC9" w:rsidRDefault="00454957" w:rsidP="00450E24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Separate the terms </w:t>
                  </w:r>
                  <w:proofErr w:type="spellStart"/>
                  <w:r>
                    <w:t>dy</w:t>
                  </w:r>
                  <w:proofErr w:type="spellEnd"/>
                  <w:r>
                    <w:t xml:space="preserve"> and </w:t>
                  </w:r>
                  <w:proofErr w:type="spellStart"/>
                  <w:r>
                    <w:t>dx</w:t>
                  </w:r>
                  <w:proofErr w:type="spellEnd"/>
                  <w:r>
                    <w:t>.</w:t>
                  </w:r>
                </w:p>
              </w:tc>
            </w:tr>
            <w:tr w:rsidR="00454957" w:rsidRPr="00602AC9" w:rsidTr="00450E24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454957" w:rsidRPr="00602AC9" w:rsidRDefault="00454957" w:rsidP="00450E24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454957" w:rsidRPr="00602AC9" w:rsidRDefault="00454957" w:rsidP="00450E24">
                  <w:pP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0E2DE5">
                    <w:rPr>
                      <w:position w:val="-66"/>
                    </w:rPr>
                    <w:object w:dxaOrig="2740" w:dyaOrig="1440">
                      <v:shape id="_x0000_i1032" type="#_x0000_t75" style="width:137.25pt;height:1in" o:ole="">
                        <v:imagedata r:id="rId15" o:title=""/>
                      </v:shape>
                      <o:OLEObject Type="Embed" ProgID="Equation.DSMT4" ShapeID="_x0000_i1032" DrawAspect="Content" ObjectID="_1669617833" r:id="rId16"/>
                    </w:object>
                  </w:r>
                </w:p>
              </w:tc>
            </w:tr>
          </w:tbl>
          <w:p w:rsidR="00454957" w:rsidRDefault="00454957" w:rsidP="00450E2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Step2: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454957" w:rsidRPr="00602AC9" w:rsidTr="00450E24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454957" w:rsidRPr="00602AC9" w:rsidRDefault="00454957" w:rsidP="00450E24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454957" w:rsidRPr="00602AC9" w:rsidRDefault="00454957" w:rsidP="00454957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Apply the integration on both sides and use the </w:t>
                  </w:r>
                  <w:r>
                    <w:t>substitution method of integration.</w:t>
                  </w:r>
                  <w:r>
                    <w:t xml:space="preserve"> </w:t>
                  </w:r>
                </w:p>
              </w:tc>
            </w:tr>
            <w:tr w:rsidR="00454957" w:rsidRPr="00602AC9" w:rsidTr="00450E24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454957" w:rsidRPr="00602AC9" w:rsidRDefault="00454957" w:rsidP="00450E24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454957" w:rsidRDefault="00454957" w:rsidP="00454957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                  </w:t>
                  </w:r>
                  <w:r w:rsidRPr="000E2DE5">
                    <w:rPr>
                      <w:position w:val="-28"/>
                    </w:rPr>
                    <w:object w:dxaOrig="2540" w:dyaOrig="660">
                      <v:shape id="_x0000_i1033" type="#_x0000_t75" style="width:126.75pt;height:33pt" o:ole="">
                        <v:imagedata r:id="rId17" o:title=""/>
                      </v:shape>
                      <o:OLEObject Type="Embed" ProgID="Equation.DSMT4" ShapeID="_x0000_i1033" DrawAspect="Content" ObjectID="_1669617834" r:id="rId18"/>
                    </w:object>
                  </w:r>
                </w:p>
                <w:p w:rsidR="00454957" w:rsidRDefault="00454957" w:rsidP="00454957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In </w:t>
                  </w:r>
                  <w:r w:rsidRPr="000E2DE5">
                    <w:rPr>
                      <w:position w:val="-24"/>
                    </w:rPr>
                    <w:object w:dxaOrig="1280" w:dyaOrig="620">
                      <v:shape id="_x0000_i1034" type="#_x0000_t75" style="width:63.75pt;height:30.75pt" o:ole="">
                        <v:imagedata r:id="rId19" o:title=""/>
                      </v:shape>
                      <o:OLEObject Type="Embed" ProgID="Equation.DSMT4" ShapeID="_x0000_i1034" DrawAspect="Content" ObjectID="_1669617835" r:id="rId20"/>
                    </w:object>
                  </w:r>
                  <w:r>
                    <w:t xml:space="preserve">, Put </w:t>
                  </w:r>
                  <w:r w:rsidRPr="000E2DE5">
                    <w:rPr>
                      <w:position w:val="-6"/>
                    </w:rPr>
                    <w:object w:dxaOrig="2640" w:dyaOrig="279">
                      <v:shape id="_x0000_i1035" type="#_x0000_t75" style="width:132pt;height:14.25pt" o:ole="">
                        <v:imagedata r:id="rId21" o:title=""/>
                      </v:shape>
                      <o:OLEObject Type="Embed" ProgID="Equation.DSMT4" ShapeID="_x0000_i1035" DrawAspect="Content" ObjectID="_1669617836" r:id="rId22"/>
                    </w:object>
                  </w:r>
                </w:p>
                <w:p w:rsidR="00454957" w:rsidRDefault="00454957" w:rsidP="00454957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              </w:t>
                  </w:r>
                  <w:r w:rsidRPr="000E2DE5">
                    <w:rPr>
                      <w:position w:val="-54"/>
                    </w:rPr>
                    <w:object w:dxaOrig="3080" w:dyaOrig="1440">
                      <v:shape id="_x0000_i1036" type="#_x0000_t75" style="width:153.75pt;height:1in" o:ole="">
                        <v:imagedata r:id="rId23" o:title=""/>
                      </v:shape>
                      <o:OLEObject Type="Embed" ProgID="Equation.DSMT4" ShapeID="_x0000_i1036" DrawAspect="Content" ObjectID="_1669617837" r:id="rId24"/>
                    </w:object>
                  </w:r>
                  <w:r>
                    <w:t xml:space="preserve">                     </w:t>
                  </w:r>
                </w:p>
                <w:p w:rsidR="00454957" w:rsidRPr="00602AC9" w:rsidRDefault="00454957" w:rsidP="00454957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              </w:t>
                  </w:r>
                  <w:r w:rsidRPr="000E2DE5">
                    <w:rPr>
                      <w:position w:val="-88"/>
                    </w:rPr>
                    <w:object w:dxaOrig="4700" w:dyaOrig="1880">
                      <v:shape id="_x0000_i1037" type="#_x0000_t75" style="width:234.75pt;height:93.75pt" o:ole="">
                        <v:imagedata r:id="rId25" o:title=""/>
                      </v:shape>
                      <o:OLEObject Type="Embed" ProgID="Equation.DSMT4" ShapeID="_x0000_i1037" DrawAspect="Content" ObjectID="_1669617838" r:id="rId26"/>
                    </w:object>
                  </w:r>
                </w:p>
              </w:tc>
            </w:tr>
          </w:tbl>
          <w:p w:rsidR="00454957" w:rsidRDefault="00454957" w:rsidP="00450E2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  <w:p w:rsidR="00454957" w:rsidRDefault="00454957" w:rsidP="00450E2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 Step3: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454957" w:rsidRPr="00602AC9" w:rsidTr="00450E24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454957" w:rsidRPr="00602AC9" w:rsidRDefault="00454957" w:rsidP="00450E24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lastRenderedPageBreak/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454957" w:rsidRPr="00602AC9" w:rsidRDefault="00454957" w:rsidP="00450E24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Substitute the values </w:t>
                  </w:r>
                  <w:r w:rsidRPr="000E2DE5">
                    <w:rPr>
                      <w:position w:val="-10"/>
                    </w:rPr>
                    <w:object w:dxaOrig="1100" w:dyaOrig="320">
                      <v:shape id="_x0000_i1027" type="#_x0000_t75" style="width:54.75pt;height:15.75pt" o:ole="">
                        <v:imagedata r:id="rId27" o:title=""/>
                      </v:shape>
                      <o:OLEObject Type="Embed" ProgID="Equation.DSMT4" ShapeID="_x0000_i1027" DrawAspect="Content" ObjectID="_1669617839" r:id="rId28"/>
                    </w:object>
                  </w:r>
                  <w:r>
                    <w:t>in</w:t>
                  </w:r>
                  <w:r w:rsidRPr="00450E24">
                    <w:rPr>
                      <w:position w:val="-14"/>
                    </w:rPr>
                    <w:object w:dxaOrig="2079" w:dyaOrig="400">
                      <v:shape id="_x0000_i1041" type="#_x0000_t75" style="width:104.25pt;height:20.25pt" o:ole="">
                        <v:imagedata r:id="rId29" o:title=""/>
                      </v:shape>
                      <o:OLEObject Type="Embed" ProgID="Equation.DSMT4" ShapeID="_x0000_i1041" DrawAspect="Content" ObjectID="_1669617840" r:id="rId30"/>
                    </w:object>
                  </w:r>
                  <w:r>
                    <w:t>.</w:t>
                  </w:r>
                </w:p>
              </w:tc>
            </w:tr>
            <w:tr w:rsidR="00454957" w:rsidRPr="00602AC9" w:rsidTr="00450E24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454957" w:rsidRPr="00602AC9" w:rsidRDefault="00454957" w:rsidP="00450E24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454957" w:rsidRDefault="00454957" w:rsidP="00454957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       </w:t>
                  </w:r>
                  <w:r>
                    <w:t xml:space="preserve">Now, take </w:t>
                  </w:r>
                  <w:r w:rsidRPr="000E2DE5">
                    <w:rPr>
                      <w:position w:val="-14"/>
                    </w:rPr>
                    <w:object w:dxaOrig="859" w:dyaOrig="400">
                      <v:shape id="_x0000_i1038" type="#_x0000_t75" style="width:42.75pt;height:20.25pt" o:ole="">
                        <v:imagedata r:id="rId11" o:title=""/>
                      </v:shape>
                      <o:OLEObject Type="Embed" ProgID="Equation.DSMT4" ShapeID="_x0000_i1038" DrawAspect="Content" ObjectID="_1669617841" r:id="rId31"/>
                    </w:object>
                  </w:r>
                  <w:r>
                    <w:t xml:space="preserve">    </w:t>
                  </w:r>
                </w:p>
                <w:p w:rsidR="00454957" w:rsidRDefault="00454957" w:rsidP="00454957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            </w:t>
                  </w:r>
                  <w:r w:rsidRPr="000E2DE5">
                    <w:rPr>
                      <w:position w:val="-44"/>
                    </w:rPr>
                    <w:object w:dxaOrig="2079" w:dyaOrig="1100">
                      <v:shape id="_x0000_i1039" type="#_x0000_t75" style="width:104.25pt;height:54.75pt" o:ole="">
                        <v:imagedata r:id="rId32" o:title=""/>
                      </v:shape>
                      <o:OLEObject Type="Embed" ProgID="Equation.DSMT4" ShapeID="_x0000_i1039" DrawAspect="Content" ObjectID="_1669617842" r:id="rId33"/>
                    </w:object>
                  </w:r>
                </w:p>
                <w:p w:rsidR="00454957" w:rsidRPr="00602AC9" w:rsidRDefault="00454957" w:rsidP="00454957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0E2DE5">
                    <w:rPr>
                      <w:position w:val="-14"/>
                    </w:rPr>
                    <w:object w:dxaOrig="2320" w:dyaOrig="400">
                      <v:shape id="_x0000_i1040" type="#_x0000_t75" style="width:116.25pt;height:20.25pt" o:ole="">
                        <v:imagedata r:id="rId34" o:title=""/>
                      </v:shape>
                      <o:OLEObject Type="Embed" ProgID="Equation.DSMT4" ShapeID="_x0000_i1040" DrawAspect="Content" ObjectID="_1669617843" r:id="rId35"/>
                    </w:object>
                  </w:r>
                </w:p>
              </w:tc>
            </w:tr>
          </w:tbl>
          <w:p w:rsidR="00454957" w:rsidRDefault="00454957" w:rsidP="00450E2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  <w:p w:rsidR="00454957" w:rsidRDefault="00454957" w:rsidP="0045495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Step3: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454957" w:rsidRPr="00602AC9" w:rsidTr="00450E24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454957" w:rsidRPr="00602AC9" w:rsidRDefault="00454957" w:rsidP="00450E24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454957" w:rsidRPr="00602AC9" w:rsidRDefault="00454957" w:rsidP="00450E24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Simplify </w:t>
                  </w:r>
                  <w:r w:rsidRPr="00450E24">
                    <w:rPr>
                      <w:position w:val="-14"/>
                    </w:rPr>
                    <w:object w:dxaOrig="2040" w:dyaOrig="400">
                      <v:shape id="_x0000_i1043" type="#_x0000_t75" style="width:102pt;height:20.25pt" o:ole="">
                        <v:imagedata r:id="rId36" o:title=""/>
                      </v:shape>
                      <o:OLEObject Type="Embed" ProgID="Equation.DSMT4" ShapeID="_x0000_i1043" DrawAspect="Content" ObjectID="_1669617844" r:id="rId37"/>
                    </w:object>
                  </w:r>
                  <w:r>
                    <w:t>hence find</w:t>
                  </w:r>
                  <w:r w:rsidRPr="00450E24">
                    <w:rPr>
                      <w:position w:val="-28"/>
                    </w:rPr>
                    <w:object w:dxaOrig="660" w:dyaOrig="680">
                      <v:shape id="_x0000_i1044" type="#_x0000_t75" style="width:33pt;height:33.75pt" o:ole="">
                        <v:imagedata r:id="rId38" o:title=""/>
                      </v:shape>
                      <o:OLEObject Type="Embed" ProgID="Equation.DSMT4" ShapeID="_x0000_i1044" DrawAspect="Content" ObjectID="_1669617845" r:id="rId39"/>
                    </w:object>
                  </w:r>
                  <w:r>
                    <w:t>.</w:t>
                  </w:r>
                </w:p>
              </w:tc>
            </w:tr>
            <w:tr w:rsidR="00454957" w:rsidRPr="00602AC9" w:rsidTr="00450E24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454957" w:rsidRPr="00602AC9" w:rsidRDefault="00454957" w:rsidP="00450E24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454957" w:rsidRDefault="00454957" w:rsidP="00450E24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       </w:t>
                  </w:r>
                  <w:r w:rsidRPr="000E2DE5">
                    <w:rPr>
                      <w:position w:val="-192"/>
                    </w:rPr>
                    <w:object w:dxaOrig="3300" w:dyaOrig="3960">
                      <v:shape id="_x0000_i1042" type="#_x0000_t75" style="width:165pt;height:198pt" o:ole="">
                        <v:imagedata r:id="rId40" o:title=""/>
                      </v:shape>
                      <o:OLEObject Type="Embed" ProgID="Equation.DSMT4" ShapeID="_x0000_i1042" DrawAspect="Content" ObjectID="_1669617846" r:id="rId41"/>
                    </w:object>
                  </w:r>
                </w:p>
                <w:p w:rsidR="00454957" w:rsidRPr="00602AC9" w:rsidRDefault="00454957" w:rsidP="00450E24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</w:p>
              </w:tc>
            </w:tr>
          </w:tbl>
          <w:p w:rsidR="00454957" w:rsidRDefault="00454957" w:rsidP="0045495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Conclusion: </w:t>
            </w:r>
            <w:r>
              <w:t xml:space="preserve">Particular solution of differential equation </w:t>
            </w:r>
            <w:r w:rsidRPr="000E2DE5">
              <w:rPr>
                <w:position w:val="-30"/>
              </w:rPr>
              <w:object w:dxaOrig="2299" w:dyaOrig="720">
                <v:shape id="_x0000_i1045" type="#_x0000_t75" style="width:114.75pt;height:36pt" o:ole="">
                  <v:imagedata r:id="rId9" o:title=""/>
                </v:shape>
                <o:OLEObject Type="Embed" ProgID="Equation.DSMT4" ShapeID="_x0000_i1045" DrawAspect="Content" ObjectID="_1669617847" r:id="rId42"/>
              </w:object>
            </w:r>
            <w:r>
              <w:t xml:space="preserve"> is </w:t>
            </w:r>
            <w:r w:rsidRPr="000E2DE5">
              <w:rPr>
                <w:position w:val="-14"/>
              </w:rPr>
              <w:object w:dxaOrig="2040" w:dyaOrig="400">
                <v:shape id="_x0000_i1046" type="#_x0000_t75" style="width:102pt;height:20.25pt" o:ole="">
                  <v:imagedata r:id="rId43" o:title=""/>
                </v:shape>
                <o:OLEObject Type="Embed" ProgID="Equation.DSMT4" ShapeID="_x0000_i1046" DrawAspect="Content" ObjectID="_1669617848" r:id="rId44"/>
              </w:object>
            </w:r>
            <w:r>
              <w:t xml:space="preserve"> and </w:t>
            </w:r>
            <w:r w:rsidRPr="000E2DE5">
              <w:rPr>
                <w:position w:val="-24"/>
              </w:rPr>
              <w:object w:dxaOrig="960" w:dyaOrig="620">
                <v:shape id="_x0000_i1047" type="#_x0000_t75" style="width:48pt;height:30.75pt" o:ole="">
                  <v:imagedata r:id="rId45" o:title=""/>
                </v:shape>
                <o:OLEObject Type="Embed" ProgID="Equation.DSMT4" ShapeID="_x0000_i1047" DrawAspect="Content" ObjectID="_1669617849" r:id="rId46"/>
              </w:object>
            </w:r>
          </w:p>
          <w:p w:rsidR="00454957" w:rsidRDefault="00454957" w:rsidP="0045495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Hence, verified.</w:t>
            </w:r>
          </w:p>
        </w:tc>
      </w:tr>
    </w:tbl>
    <w:p w:rsidR="008E0A49" w:rsidRDefault="008E0A49" w:rsidP="008E0A49">
      <w:bookmarkStart w:id="0" w:name="_GoBack"/>
      <w:bookmarkEnd w:id="0"/>
    </w:p>
    <w:p w:rsidR="008E0A49" w:rsidRDefault="008E0A49" w:rsidP="008E0A49"/>
    <w:p w:rsidR="008E0A49" w:rsidRDefault="008E0A49" w:rsidP="008E0A49"/>
    <w:p w:rsidR="008E0A49" w:rsidRDefault="008E0A49" w:rsidP="008E0A49"/>
    <w:p w:rsidR="008E0A49" w:rsidRDefault="008E0A49" w:rsidP="008E0A49"/>
    <w:p w:rsidR="008E0A49" w:rsidRDefault="008E0A49" w:rsidP="008E0A49"/>
    <w:p w:rsidR="008E0A49" w:rsidRPr="000646CE" w:rsidRDefault="008E0A49" w:rsidP="008E0A49"/>
    <w:p w:rsidR="003B7830" w:rsidRDefault="003B7830"/>
    <w:sectPr w:rsidR="003B7830" w:rsidSect="005A4805"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8E0A49"/>
    <w:rsid w:val="00165272"/>
    <w:rsid w:val="003B7830"/>
    <w:rsid w:val="00454957"/>
    <w:rsid w:val="0050155E"/>
    <w:rsid w:val="00887333"/>
    <w:rsid w:val="008D6D90"/>
    <w:rsid w:val="008E0A49"/>
    <w:rsid w:val="00EC4BCB"/>
    <w:rsid w:val="00F55820"/>
    <w:rsid w:val="00F67A1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D6D9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E0A49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8E0A4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E0A4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E0A49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19.bin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oleObject" Target="embeddings/oleObject21.bin"/><Relationship Id="rId47" Type="http://schemas.openxmlformats.org/officeDocument/2006/relationships/fontTable" Target="fontTable.xml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6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3.bin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29" Type="http://schemas.openxmlformats.org/officeDocument/2006/relationships/image" Target="media/image13.wmf"/><Relationship Id="rId41" Type="http://schemas.openxmlformats.org/officeDocument/2006/relationships/oleObject" Target="embeddings/oleObject20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oleObject" Target="embeddings/oleObject11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8.bin"/><Relationship Id="rId40" Type="http://schemas.openxmlformats.org/officeDocument/2006/relationships/image" Target="media/image18.wmf"/><Relationship Id="rId45" Type="http://schemas.openxmlformats.org/officeDocument/2006/relationships/image" Target="media/image20.wmf"/><Relationship Id="rId5" Type="http://schemas.openxmlformats.org/officeDocument/2006/relationships/image" Target="media/image2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36" Type="http://schemas.openxmlformats.org/officeDocument/2006/relationships/image" Target="media/image1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2.bin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43" Type="http://schemas.openxmlformats.org/officeDocument/2006/relationships/image" Target="media/image19.wmf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</TotalTime>
  <Pages>4</Pages>
  <Words>230</Words>
  <Characters>1317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54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6</cp:revision>
  <dcterms:created xsi:type="dcterms:W3CDTF">2020-11-10T12:01:00Z</dcterms:created>
  <dcterms:modified xsi:type="dcterms:W3CDTF">2020-12-16T04:23:00Z</dcterms:modified>
</cp:coreProperties>
</file>